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FCFDE9" w14:textId="578C3BA5"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42B64AD2" w:rsidR="00967F86" w:rsidRPr="005F5761" w:rsidRDefault="005F5761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42B64AD2" w:rsidR="00967F86" w:rsidRPr="005F5761" w:rsidRDefault="005F5761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7631A12D" w:rsidR="00D350DD" w:rsidRPr="009230DE" w:rsidRDefault="005D7E80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Masto</w:t>
                            </w:r>
                            <w:r w:rsidR="008E74D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pilari</w:t>
                            </w:r>
                          </w:p>
                          <w:p w14:paraId="7C2B775F" w14:textId="4A7B7C0C" w:rsidR="00D350DD" w:rsidRPr="009230DE" w:rsidRDefault="006F7974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31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1.2</w:t>
                            </w:r>
                            <w:bookmarkStart w:id="0" w:name="_GoBack"/>
                            <w:bookmarkEnd w:id="0"/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02</w:t>
                            </w:r>
                            <w:r w:rsidR="008E74D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7631A12D" w:rsidR="00D350DD" w:rsidRPr="009230DE" w:rsidRDefault="005D7E80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Masto</w:t>
                      </w:r>
                      <w:r w:rsidR="008E74D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pilari</w:t>
                      </w:r>
                    </w:p>
                    <w:p w14:paraId="7C2B775F" w14:textId="4A7B7C0C" w:rsidR="00D350DD" w:rsidRPr="009230DE" w:rsidRDefault="006F7974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31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1.2</w:t>
                      </w:r>
                      <w:bookmarkStart w:id="1" w:name="_GoBack"/>
                      <w:bookmarkEnd w:id="1"/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02</w:t>
                      </w:r>
                      <w:r w:rsidR="008E74D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2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42CD2BA1" w14:textId="4749D54B" w:rsidR="00B607A1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94086968" w:history="1">
            <w:r w:rsidR="00B607A1" w:rsidRPr="00F01E93">
              <w:rPr>
                <w:rStyle w:val="Hyperlinkki"/>
                <w:rFonts w:eastAsiaTheme="minorEastAsia"/>
                <w:noProof/>
              </w:rPr>
              <w:t>1</w:t>
            </w:r>
            <w:r w:rsidR="00B607A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B607A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T</w:t>
            </w:r>
            <w:r w:rsidR="00B607A1" w:rsidRPr="00F01E93">
              <w:rPr>
                <w:rStyle w:val="Hyperlinkki"/>
                <w:rFonts w:eastAsiaTheme="minorEastAsia"/>
                <w:noProof/>
              </w:rPr>
              <w:t>arkasteltava rakenne</w:t>
            </w:r>
            <w:r w:rsidR="00B607A1">
              <w:rPr>
                <w:noProof/>
                <w:webHidden/>
              </w:rPr>
              <w:tab/>
            </w:r>
            <w:r w:rsidR="00B607A1">
              <w:rPr>
                <w:noProof/>
                <w:webHidden/>
              </w:rPr>
              <w:fldChar w:fldCharType="begin"/>
            </w:r>
            <w:r w:rsidR="00B607A1">
              <w:rPr>
                <w:noProof/>
                <w:webHidden/>
              </w:rPr>
              <w:instrText xml:space="preserve"> PAGEREF _Toc94086968 \h </w:instrText>
            </w:r>
            <w:r w:rsidR="00B607A1">
              <w:rPr>
                <w:noProof/>
                <w:webHidden/>
              </w:rPr>
            </w:r>
            <w:r w:rsidR="00B607A1">
              <w:rPr>
                <w:noProof/>
                <w:webHidden/>
              </w:rPr>
              <w:fldChar w:fldCharType="separate"/>
            </w:r>
            <w:r w:rsidR="00B607A1">
              <w:rPr>
                <w:noProof/>
                <w:webHidden/>
              </w:rPr>
              <w:t>3</w:t>
            </w:r>
            <w:r w:rsidR="00B607A1">
              <w:rPr>
                <w:noProof/>
                <w:webHidden/>
              </w:rPr>
              <w:fldChar w:fldCharType="end"/>
            </w:r>
          </w:hyperlink>
        </w:p>
        <w:p w14:paraId="540F9189" w14:textId="77777777" w:rsidR="00B607A1" w:rsidRDefault="002F617C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6969" w:history="1">
            <w:r w:rsidR="00B607A1" w:rsidRPr="00F01E93">
              <w:rPr>
                <w:rStyle w:val="Hyperlinkki"/>
                <w:rFonts w:eastAsiaTheme="minorEastAsia"/>
                <w:noProof/>
              </w:rPr>
              <w:t>1.1</w:t>
            </w:r>
            <w:r w:rsidR="00B607A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B607A1" w:rsidRPr="00F01E93">
              <w:rPr>
                <w:rStyle w:val="Hyperlinkki"/>
                <w:rFonts w:eastAsiaTheme="minorEastAsia"/>
                <w:noProof/>
              </w:rPr>
              <w:t>Lähtötietoja</w:t>
            </w:r>
            <w:r w:rsidR="00B607A1">
              <w:rPr>
                <w:noProof/>
                <w:webHidden/>
              </w:rPr>
              <w:tab/>
            </w:r>
            <w:r w:rsidR="00B607A1">
              <w:rPr>
                <w:noProof/>
                <w:webHidden/>
              </w:rPr>
              <w:fldChar w:fldCharType="begin"/>
            </w:r>
            <w:r w:rsidR="00B607A1">
              <w:rPr>
                <w:noProof/>
                <w:webHidden/>
              </w:rPr>
              <w:instrText xml:space="preserve"> PAGEREF _Toc94086969 \h </w:instrText>
            </w:r>
            <w:r w:rsidR="00B607A1">
              <w:rPr>
                <w:noProof/>
                <w:webHidden/>
              </w:rPr>
            </w:r>
            <w:r w:rsidR="00B607A1">
              <w:rPr>
                <w:noProof/>
                <w:webHidden/>
              </w:rPr>
              <w:fldChar w:fldCharType="separate"/>
            </w:r>
            <w:r w:rsidR="00B607A1">
              <w:rPr>
                <w:noProof/>
                <w:webHidden/>
              </w:rPr>
              <w:t>3</w:t>
            </w:r>
            <w:r w:rsidR="00B607A1">
              <w:rPr>
                <w:noProof/>
                <w:webHidden/>
              </w:rPr>
              <w:fldChar w:fldCharType="end"/>
            </w:r>
          </w:hyperlink>
        </w:p>
        <w:p w14:paraId="744F0AA2" w14:textId="6520BA9D" w:rsidR="00B607A1" w:rsidRDefault="002F617C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6970" w:history="1">
            <w:r w:rsidR="00B607A1" w:rsidRPr="00F01E93">
              <w:rPr>
                <w:rStyle w:val="Hyperlinkki"/>
                <w:rFonts w:eastAsiaTheme="minorEastAsia"/>
                <w:noProof/>
              </w:rPr>
              <w:t>2</w:t>
            </w:r>
            <w:r w:rsidR="00B607A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B607A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L</w:t>
            </w:r>
            <w:r w:rsidR="00B607A1" w:rsidRPr="00F01E93">
              <w:rPr>
                <w:rStyle w:val="Hyperlinkki"/>
                <w:rFonts w:eastAsiaTheme="minorEastAsia"/>
                <w:noProof/>
              </w:rPr>
              <w:t>askelmat</w:t>
            </w:r>
            <w:r w:rsidR="00B607A1">
              <w:rPr>
                <w:noProof/>
                <w:webHidden/>
              </w:rPr>
              <w:tab/>
            </w:r>
            <w:r w:rsidR="00B607A1">
              <w:rPr>
                <w:noProof/>
                <w:webHidden/>
              </w:rPr>
              <w:fldChar w:fldCharType="begin"/>
            </w:r>
            <w:r w:rsidR="00B607A1">
              <w:rPr>
                <w:noProof/>
                <w:webHidden/>
              </w:rPr>
              <w:instrText xml:space="preserve"> PAGEREF _Toc94086970 \h </w:instrText>
            </w:r>
            <w:r w:rsidR="00B607A1">
              <w:rPr>
                <w:noProof/>
                <w:webHidden/>
              </w:rPr>
            </w:r>
            <w:r w:rsidR="00B607A1">
              <w:rPr>
                <w:noProof/>
                <w:webHidden/>
              </w:rPr>
              <w:fldChar w:fldCharType="separate"/>
            </w:r>
            <w:r w:rsidR="00B607A1">
              <w:rPr>
                <w:noProof/>
                <w:webHidden/>
              </w:rPr>
              <w:t>5</w:t>
            </w:r>
            <w:r w:rsidR="00B607A1">
              <w:rPr>
                <w:noProof/>
                <w:webHidden/>
              </w:rPr>
              <w:fldChar w:fldCharType="end"/>
            </w:r>
          </w:hyperlink>
        </w:p>
        <w:p w14:paraId="1757EF33" w14:textId="77777777" w:rsidR="00B607A1" w:rsidRDefault="002F617C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6971" w:history="1">
            <w:r w:rsidR="00B607A1" w:rsidRPr="00F01E93">
              <w:rPr>
                <w:rStyle w:val="Hyperlinkki"/>
                <w:rFonts w:eastAsiaTheme="minorEastAsia"/>
                <w:noProof/>
              </w:rPr>
              <w:t>2.1</w:t>
            </w:r>
            <w:r w:rsidR="00B607A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B607A1" w:rsidRPr="00F01E93">
              <w:rPr>
                <w:rStyle w:val="Hyperlinkki"/>
                <w:rFonts w:eastAsiaTheme="minorEastAsia"/>
                <w:noProof/>
              </w:rPr>
              <w:t>Pilarin ominaisuudet</w:t>
            </w:r>
            <w:r w:rsidR="00B607A1">
              <w:rPr>
                <w:noProof/>
                <w:webHidden/>
              </w:rPr>
              <w:tab/>
            </w:r>
            <w:r w:rsidR="00B607A1">
              <w:rPr>
                <w:noProof/>
                <w:webHidden/>
              </w:rPr>
              <w:fldChar w:fldCharType="begin"/>
            </w:r>
            <w:r w:rsidR="00B607A1">
              <w:rPr>
                <w:noProof/>
                <w:webHidden/>
              </w:rPr>
              <w:instrText xml:space="preserve"> PAGEREF _Toc94086971 \h </w:instrText>
            </w:r>
            <w:r w:rsidR="00B607A1">
              <w:rPr>
                <w:noProof/>
                <w:webHidden/>
              </w:rPr>
            </w:r>
            <w:r w:rsidR="00B607A1">
              <w:rPr>
                <w:noProof/>
                <w:webHidden/>
              </w:rPr>
              <w:fldChar w:fldCharType="separate"/>
            </w:r>
            <w:r w:rsidR="00B607A1">
              <w:rPr>
                <w:noProof/>
                <w:webHidden/>
              </w:rPr>
              <w:t>5</w:t>
            </w:r>
            <w:r w:rsidR="00B607A1">
              <w:rPr>
                <w:noProof/>
                <w:webHidden/>
              </w:rPr>
              <w:fldChar w:fldCharType="end"/>
            </w:r>
          </w:hyperlink>
        </w:p>
        <w:p w14:paraId="2380453B" w14:textId="77777777" w:rsidR="00B607A1" w:rsidRDefault="002F617C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6972" w:history="1">
            <w:r w:rsidR="00B607A1" w:rsidRPr="00F01E93">
              <w:rPr>
                <w:rStyle w:val="Hyperlinkki"/>
                <w:rFonts w:eastAsiaTheme="minorEastAsia"/>
                <w:noProof/>
              </w:rPr>
              <w:t>2.2</w:t>
            </w:r>
            <w:r w:rsidR="00B607A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B607A1" w:rsidRPr="00F01E93">
              <w:rPr>
                <w:rStyle w:val="Hyperlinkki"/>
                <w:rFonts w:eastAsiaTheme="minorEastAsia"/>
                <w:noProof/>
              </w:rPr>
              <w:t>Nurjahduskestävyys Z-suunnassa</w:t>
            </w:r>
            <w:r w:rsidR="00B607A1">
              <w:rPr>
                <w:noProof/>
                <w:webHidden/>
              </w:rPr>
              <w:tab/>
            </w:r>
            <w:r w:rsidR="00B607A1">
              <w:rPr>
                <w:noProof/>
                <w:webHidden/>
              </w:rPr>
              <w:fldChar w:fldCharType="begin"/>
            </w:r>
            <w:r w:rsidR="00B607A1">
              <w:rPr>
                <w:noProof/>
                <w:webHidden/>
              </w:rPr>
              <w:instrText xml:space="preserve"> PAGEREF _Toc94086972 \h </w:instrText>
            </w:r>
            <w:r w:rsidR="00B607A1">
              <w:rPr>
                <w:noProof/>
                <w:webHidden/>
              </w:rPr>
            </w:r>
            <w:r w:rsidR="00B607A1">
              <w:rPr>
                <w:noProof/>
                <w:webHidden/>
              </w:rPr>
              <w:fldChar w:fldCharType="separate"/>
            </w:r>
            <w:r w:rsidR="00B607A1">
              <w:rPr>
                <w:noProof/>
                <w:webHidden/>
              </w:rPr>
              <w:t>6</w:t>
            </w:r>
            <w:r w:rsidR="00B607A1">
              <w:rPr>
                <w:noProof/>
                <w:webHidden/>
              </w:rPr>
              <w:fldChar w:fldCharType="end"/>
            </w:r>
          </w:hyperlink>
        </w:p>
        <w:p w14:paraId="0AECA9C6" w14:textId="77777777" w:rsidR="00B607A1" w:rsidRDefault="002F617C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6973" w:history="1">
            <w:r w:rsidR="00B607A1" w:rsidRPr="00F01E93">
              <w:rPr>
                <w:rStyle w:val="Hyperlinkki"/>
                <w:rFonts w:eastAsiaTheme="minorEastAsia"/>
                <w:noProof/>
              </w:rPr>
              <w:t>2.3</w:t>
            </w:r>
            <w:r w:rsidR="00B607A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B607A1" w:rsidRPr="00F01E93">
              <w:rPr>
                <w:rStyle w:val="Hyperlinkki"/>
                <w:rFonts w:eastAsiaTheme="minorEastAsia"/>
                <w:noProof/>
              </w:rPr>
              <w:t>Kiepahduskestävyys Z-suunnan taivutuksessa</w:t>
            </w:r>
            <w:r w:rsidR="00B607A1">
              <w:rPr>
                <w:noProof/>
                <w:webHidden/>
              </w:rPr>
              <w:tab/>
            </w:r>
            <w:r w:rsidR="00B607A1">
              <w:rPr>
                <w:noProof/>
                <w:webHidden/>
              </w:rPr>
              <w:fldChar w:fldCharType="begin"/>
            </w:r>
            <w:r w:rsidR="00B607A1">
              <w:rPr>
                <w:noProof/>
                <w:webHidden/>
              </w:rPr>
              <w:instrText xml:space="preserve"> PAGEREF _Toc94086973 \h </w:instrText>
            </w:r>
            <w:r w:rsidR="00B607A1">
              <w:rPr>
                <w:noProof/>
                <w:webHidden/>
              </w:rPr>
            </w:r>
            <w:r w:rsidR="00B607A1">
              <w:rPr>
                <w:noProof/>
                <w:webHidden/>
              </w:rPr>
              <w:fldChar w:fldCharType="separate"/>
            </w:r>
            <w:r w:rsidR="00B607A1">
              <w:rPr>
                <w:noProof/>
                <w:webHidden/>
              </w:rPr>
              <w:t>7</w:t>
            </w:r>
            <w:r w:rsidR="00B607A1">
              <w:rPr>
                <w:noProof/>
                <w:webHidden/>
              </w:rPr>
              <w:fldChar w:fldCharType="end"/>
            </w:r>
          </w:hyperlink>
        </w:p>
        <w:p w14:paraId="3439D364" w14:textId="77777777" w:rsidR="00B607A1" w:rsidRDefault="002F617C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6974" w:history="1">
            <w:r w:rsidR="00B607A1" w:rsidRPr="00F01E93">
              <w:rPr>
                <w:rStyle w:val="Hyperlinkki"/>
                <w:rFonts w:eastAsiaTheme="minorEastAsia"/>
                <w:noProof/>
              </w:rPr>
              <w:t>2.4</w:t>
            </w:r>
            <w:r w:rsidR="00B607A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B607A1" w:rsidRPr="00F01E93">
              <w:rPr>
                <w:rStyle w:val="Hyperlinkki"/>
                <w:rFonts w:eastAsiaTheme="minorEastAsia"/>
                <w:noProof/>
              </w:rPr>
              <w:t>Leikkauskestävyys Z-suunnan taivutuksessa</w:t>
            </w:r>
            <w:r w:rsidR="00B607A1">
              <w:rPr>
                <w:noProof/>
                <w:webHidden/>
              </w:rPr>
              <w:tab/>
            </w:r>
            <w:r w:rsidR="00B607A1">
              <w:rPr>
                <w:noProof/>
                <w:webHidden/>
              </w:rPr>
              <w:fldChar w:fldCharType="begin"/>
            </w:r>
            <w:r w:rsidR="00B607A1">
              <w:rPr>
                <w:noProof/>
                <w:webHidden/>
              </w:rPr>
              <w:instrText xml:space="preserve"> PAGEREF _Toc94086974 \h </w:instrText>
            </w:r>
            <w:r w:rsidR="00B607A1">
              <w:rPr>
                <w:noProof/>
                <w:webHidden/>
              </w:rPr>
            </w:r>
            <w:r w:rsidR="00B607A1">
              <w:rPr>
                <w:noProof/>
                <w:webHidden/>
              </w:rPr>
              <w:fldChar w:fldCharType="separate"/>
            </w:r>
            <w:r w:rsidR="00B607A1">
              <w:rPr>
                <w:noProof/>
                <w:webHidden/>
              </w:rPr>
              <w:t>8</w:t>
            </w:r>
            <w:r w:rsidR="00B607A1">
              <w:rPr>
                <w:noProof/>
                <w:webHidden/>
              </w:rPr>
              <w:fldChar w:fldCharType="end"/>
            </w:r>
          </w:hyperlink>
        </w:p>
        <w:p w14:paraId="296F8197" w14:textId="77777777" w:rsidR="00B607A1" w:rsidRDefault="002F617C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6975" w:history="1">
            <w:r w:rsidR="00B607A1" w:rsidRPr="00F01E93">
              <w:rPr>
                <w:rStyle w:val="Hyperlinkki"/>
                <w:rFonts w:eastAsiaTheme="minorEastAsia"/>
                <w:noProof/>
              </w:rPr>
              <w:t>2.5</w:t>
            </w:r>
            <w:r w:rsidR="00B607A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B607A1" w:rsidRPr="00F01E93">
              <w:rPr>
                <w:rStyle w:val="Hyperlinkki"/>
                <w:rFonts w:eastAsiaTheme="minorEastAsia"/>
                <w:noProof/>
              </w:rPr>
              <w:t>Nurjahduskestävyys Y-suunnassa</w:t>
            </w:r>
            <w:r w:rsidR="00B607A1">
              <w:rPr>
                <w:noProof/>
                <w:webHidden/>
              </w:rPr>
              <w:tab/>
            </w:r>
            <w:r w:rsidR="00B607A1">
              <w:rPr>
                <w:noProof/>
                <w:webHidden/>
              </w:rPr>
              <w:fldChar w:fldCharType="begin"/>
            </w:r>
            <w:r w:rsidR="00B607A1">
              <w:rPr>
                <w:noProof/>
                <w:webHidden/>
              </w:rPr>
              <w:instrText xml:space="preserve"> PAGEREF _Toc94086975 \h </w:instrText>
            </w:r>
            <w:r w:rsidR="00B607A1">
              <w:rPr>
                <w:noProof/>
                <w:webHidden/>
              </w:rPr>
            </w:r>
            <w:r w:rsidR="00B607A1">
              <w:rPr>
                <w:noProof/>
                <w:webHidden/>
              </w:rPr>
              <w:fldChar w:fldCharType="separate"/>
            </w:r>
            <w:r w:rsidR="00B607A1">
              <w:rPr>
                <w:noProof/>
                <w:webHidden/>
              </w:rPr>
              <w:t>9</w:t>
            </w:r>
            <w:r w:rsidR="00B607A1">
              <w:rPr>
                <w:noProof/>
                <w:webHidden/>
              </w:rPr>
              <w:fldChar w:fldCharType="end"/>
            </w:r>
          </w:hyperlink>
        </w:p>
        <w:p w14:paraId="35CB44AA" w14:textId="77777777" w:rsidR="00B607A1" w:rsidRDefault="002F617C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6976" w:history="1">
            <w:r w:rsidR="00B607A1" w:rsidRPr="00F01E93">
              <w:rPr>
                <w:rStyle w:val="Hyperlinkki"/>
                <w:rFonts w:eastAsiaTheme="minorEastAsia"/>
                <w:noProof/>
              </w:rPr>
              <w:t>2.6</w:t>
            </w:r>
            <w:r w:rsidR="00B607A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B607A1" w:rsidRPr="00F01E93">
              <w:rPr>
                <w:rStyle w:val="Hyperlinkki"/>
                <w:rFonts w:eastAsiaTheme="minorEastAsia"/>
                <w:noProof/>
              </w:rPr>
              <w:t>Y-suunnan stabiloivan tuen voima ja jousijäykkyys (1. muoto)</w:t>
            </w:r>
            <w:r w:rsidR="00B607A1">
              <w:rPr>
                <w:noProof/>
                <w:webHidden/>
              </w:rPr>
              <w:tab/>
            </w:r>
            <w:r w:rsidR="00B607A1">
              <w:rPr>
                <w:noProof/>
                <w:webHidden/>
              </w:rPr>
              <w:fldChar w:fldCharType="begin"/>
            </w:r>
            <w:r w:rsidR="00B607A1">
              <w:rPr>
                <w:noProof/>
                <w:webHidden/>
              </w:rPr>
              <w:instrText xml:space="preserve"> PAGEREF _Toc94086976 \h </w:instrText>
            </w:r>
            <w:r w:rsidR="00B607A1">
              <w:rPr>
                <w:noProof/>
                <w:webHidden/>
              </w:rPr>
            </w:r>
            <w:r w:rsidR="00B607A1">
              <w:rPr>
                <w:noProof/>
                <w:webHidden/>
              </w:rPr>
              <w:fldChar w:fldCharType="separate"/>
            </w:r>
            <w:r w:rsidR="00B607A1">
              <w:rPr>
                <w:noProof/>
                <w:webHidden/>
              </w:rPr>
              <w:t>10</w:t>
            </w:r>
            <w:r w:rsidR="00B607A1">
              <w:rPr>
                <w:noProof/>
                <w:webHidden/>
              </w:rPr>
              <w:fldChar w:fldCharType="end"/>
            </w:r>
          </w:hyperlink>
        </w:p>
        <w:p w14:paraId="5215FA2F" w14:textId="77777777" w:rsidR="00B607A1" w:rsidRDefault="002F617C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6977" w:history="1">
            <w:r w:rsidR="00B607A1" w:rsidRPr="00F01E93">
              <w:rPr>
                <w:rStyle w:val="Hyperlinkki"/>
                <w:rFonts w:eastAsiaTheme="minorEastAsia"/>
                <w:noProof/>
              </w:rPr>
              <w:t>2.7</w:t>
            </w:r>
            <w:r w:rsidR="00B607A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B607A1" w:rsidRPr="00F01E93">
              <w:rPr>
                <w:rStyle w:val="Hyperlinkki"/>
                <w:rFonts w:eastAsiaTheme="minorEastAsia"/>
                <w:noProof/>
              </w:rPr>
              <w:t>Y-suunnan stabiloivan tuen voima ja jousijäykkyys (2. muoto)</w:t>
            </w:r>
            <w:r w:rsidR="00B607A1">
              <w:rPr>
                <w:noProof/>
                <w:webHidden/>
              </w:rPr>
              <w:tab/>
            </w:r>
            <w:r w:rsidR="00B607A1">
              <w:rPr>
                <w:noProof/>
                <w:webHidden/>
              </w:rPr>
              <w:fldChar w:fldCharType="begin"/>
            </w:r>
            <w:r w:rsidR="00B607A1">
              <w:rPr>
                <w:noProof/>
                <w:webHidden/>
              </w:rPr>
              <w:instrText xml:space="preserve"> PAGEREF _Toc94086977 \h </w:instrText>
            </w:r>
            <w:r w:rsidR="00B607A1">
              <w:rPr>
                <w:noProof/>
                <w:webHidden/>
              </w:rPr>
            </w:r>
            <w:r w:rsidR="00B607A1">
              <w:rPr>
                <w:noProof/>
                <w:webHidden/>
              </w:rPr>
              <w:fldChar w:fldCharType="separate"/>
            </w:r>
            <w:r w:rsidR="00B607A1">
              <w:rPr>
                <w:noProof/>
                <w:webHidden/>
              </w:rPr>
              <w:t>11</w:t>
            </w:r>
            <w:r w:rsidR="00B607A1">
              <w:rPr>
                <w:noProof/>
                <w:webHidden/>
              </w:rPr>
              <w:fldChar w:fldCharType="end"/>
            </w:r>
          </w:hyperlink>
        </w:p>
        <w:p w14:paraId="66B808C1" w14:textId="2666A0B7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2" w:displacedByCustomXml="prev"/>
    <w:p w14:paraId="732BE2C6" w14:textId="226770FD" w:rsidR="00F873BE" w:rsidRDefault="00F873BE" w:rsidP="5640B9D3">
      <w:pPr>
        <w:rPr>
          <w:lang w:val="fi-FI"/>
        </w:rPr>
      </w:pPr>
      <w:bookmarkStart w:id="3" w:name="_Toc283301717"/>
      <w:bookmarkStart w:id="4" w:name="_Toc322946008"/>
      <w:r w:rsidRPr="5640B9D3">
        <w:rPr>
          <w:lang w:val="fi-FI"/>
        </w:rPr>
        <w:br w:type="page"/>
      </w:r>
    </w:p>
    <w:p w14:paraId="1396E0AA" w14:textId="737450EB" w:rsidR="00CF56EC" w:rsidRDefault="002D1811" w:rsidP="00D13F81">
      <w:pPr>
        <w:pStyle w:val="Otsikko1"/>
        <w:rPr>
          <w:color w:val="0D0D0D" w:themeColor="text1"/>
        </w:rPr>
      </w:pPr>
      <w:bookmarkStart w:id="5" w:name="_Toc94086968"/>
      <w:bookmarkStart w:id="6" w:name="_Toc435452538"/>
      <w:bookmarkStart w:id="7" w:name="_Toc442694286"/>
      <w:bookmarkStart w:id="8" w:name="_Toc442694309"/>
      <w:bookmarkStart w:id="9" w:name="_Toc442694352"/>
      <w:bookmarkStart w:id="10" w:name="_Toc442694445"/>
      <w:bookmarkEnd w:id="3"/>
      <w:bookmarkEnd w:id="4"/>
      <w:r>
        <w:lastRenderedPageBreak/>
        <w:t>tarkasteltava rakenne</w:t>
      </w:r>
      <w:bookmarkEnd w:id="5"/>
    </w:p>
    <w:p w14:paraId="195689B0" w14:textId="77777777" w:rsidR="005D7E80" w:rsidRDefault="005D7E80" w:rsidP="005D7E80">
      <w:pPr>
        <w:rPr>
          <w:lang w:val="fi-FI"/>
        </w:rPr>
      </w:pPr>
      <w:r w:rsidRPr="00476759">
        <w:rPr>
          <w:lang w:val="fi-FI"/>
        </w:rPr>
        <w:t xml:space="preserve">Kuvassa on </w:t>
      </w:r>
      <w:r>
        <w:rPr>
          <w:lang w:val="fi-FI"/>
        </w:rPr>
        <w:t>mastopilari, joka on tuettu heikommassa suunnassa orsilla.</w:t>
      </w:r>
      <w:r w:rsidRPr="002F1141">
        <w:rPr>
          <w:lang w:val="fi-FI"/>
        </w:rPr>
        <w:t xml:space="preserve"> </w:t>
      </w:r>
      <w:r>
        <w:rPr>
          <w:lang w:val="fi-FI"/>
        </w:rPr>
        <w:t xml:space="preserve">Pilaria </w:t>
      </w:r>
      <w:r w:rsidRPr="002F1141">
        <w:rPr>
          <w:lang w:val="fi-FI"/>
        </w:rPr>
        <w:t xml:space="preserve">kuormittaa </w:t>
      </w:r>
      <w:r>
        <w:rPr>
          <w:lang w:val="fi-FI"/>
        </w:rPr>
        <w:t>pysty- ja vaakakuormitus</w:t>
      </w:r>
      <w:r w:rsidRPr="002F1141">
        <w:rPr>
          <w:lang w:val="fi-FI"/>
        </w:rPr>
        <w:t xml:space="preserve">. </w:t>
      </w:r>
    </w:p>
    <w:p w14:paraId="27ECE24E" w14:textId="77777777" w:rsidR="005D7E80" w:rsidRPr="006D17FC" w:rsidRDefault="005D7E80" w:rsidP="005D7E80">
      <w:pPr>
        <w:pStyle w:val="Luettelokappale"/>
      </w:pPr>
      <w:r w:rsidRPr="006D17FC">
        <w:t>Tarkastellaan pilarin nurjahdus-, kiepahdus- ja leikkausvoimakestävyys murtorajatilassa</w:t>
      </w:r>
    </w:p>
    <w:p w14:paraId="45B29B1C" w14:textId="77777777" w:rsidR="005D7E80" w:rsidRPr="006D17FC" w:rsidRDefault="005D7E80" w:rsidP="005D7E80">
      <w:pPr>
        <w:pStyle w:val="Luettelokappale"/>
      </w:pPr>
      <w:r w:rsidRPr="006D17FC">
        <w:t>Määritetään Y-suunnan stabiliteettitukien voima ja jousijäykkyys</w:t>
      </w:r>
    </w:p>
    <w:p w14:paraId="2303AB2A" w14:textId="77777777" w:rsidR="002F1141" w:rsidRDefault="002F1141" w:rsidP="002F1141">
      <w:pPr>
        <w:pStyle w:val="Luettelokappale"/>
        <w:numPr>
          <w:ilvl w:val="0"/>
          <w:numId w:val="0"/>
        </w:numPr>
        <w:ind w:left="720"/>
      </w:pPr>
    </w:p>
    <w:p w14:paraId="43DC6FCB" w14:textId="2CAB13D7" w:rsidR="00CF56EC" w:rsidRDefault="002D1811" w:rsidP="000115AE">
      <w:pPr>
        <w:pStyle w:val="Otsikko2"/>
      </w:pPr>
      <w:bookmarkStart w:id="11" w:name="_Toc94086969"/>
      <w:r>
        <w:t>Lähtötietoja</w:t>
      </w:r>
      <w:bookmarkEnd w:id="11"/>
    </w:p>
    <w:p w14:paraId="7633D10F" w14:textId="77777777" w:rsidR="005D7E80" w:rsidRDefault="005D7E80" w:rsidP="005D7E80">
      <w:pPr>
        <w:pStyle w:val="Luettelokappale"/>
      </w:pPr>
      <w:r>
        <w:t>Pilarin pituus: L=6000 mm</w:t>
      </w:r>
    </w:p>
    <w:p w14:paraId="3CE816FF" w14:textId="77777777" w:rsidR="005D7E80" w:rsidRDefault="005D7E80" w:rsidP="005D7E80">
      <w:pPr>
        <w:pStyle w:val="Luettelokappale"/>
      </w:pPr>
      <w:r>
        <w:t>Pilarin poikkileikkaus: b=140 mm, h=630 mm</w:t>
      </w:r>
    </w:p>
    <w:p w14:paraId="2EC719DE" w14:textId="77777777" w:rsidR="005D7E80" w:rsidRDefault="005D7E80" w:rsidP="005D7E80">
      <w:pPr>
        <w:pStyle w:val="Luettelokappale"/>
      </w:pPr>
      <w:r>
        <w:t>Tukijako Y-suunnassa: a=1200 mm</w:t>
      </w:r>
    </w:p>
    <w:p w14:paraId="27381C56" w14:textId="77777777" w:rsidR="005D7E80" w:rsidRDefault="005D7E80" w:rsidP="005D7E80">
      <w:pPr>
        <w:pStyle w:val="Luettelokappale"/>
      </w:pPr>
      <w:r>
        <w:t>Lujuusluokka: GL30c</w:t>
      </w:r>
    </w:p>
    <w:p w14:paraId="2EA3DC0C" w14:textId="77777777" w:rsidR="005D7E80" w:rsidRDefault="005D7E80" w:rsidP="005D7E80">
      <w:pPr>
        <w:pStyle w:val="Luettelokappale"/>
      </w:pPr>
      <w:r>
        <w:t>Käyttöluokka 1</w:t>
      </w:r>
    </w:p>
    <w:p w14:paraId="5F3D72CD" w14:textId="77777777" w:rsidR="005D7E80" w:rsidRDefault="005D7E80" w:rsidP="005D7E80">
      <w:pPr>
        <w:pStyle w:val="Luettelokappale"/>
      </w:pPr>
      <w:r>
        <w:t>Aikaluokka: hetkellinen</w:t>
      </w:r>
    </w:p>
    <w:p w14:paraId="536A1663" w14:textId="77777777" w:rsidR="005D7E80" w:rsidRDefault="005D7E80" w:rsidP="005D7E80">
      <w:pPr>
        <w:pStyle w:val="Luettelokappale"/>
      </w:pPr>
      <w:r>
        <w:t>Vaakakuormitus tulee pilarille vedetyltä reunalta</w:t>
      </w:r>
    </w:p>
    <w:p w14:paraId="27E9ADBB" w14:textId="77777777" w:rsidR="005D7E80" w:rsidRDefault="005D7E80" w:rsidP="005D7E80">
      <w:pPr>
        <w:pStyle w:val="Luettelokappale"/>
      </w:pPr>
      <w:r>
        <w:t>Seuraamusluokka CC2</w:t>
      </w:r>
    </w:p>
    <w:p w14:paraId="4ABAA9A3" w14:textId="77777777" w:rsidR="005D7E80" w:rsidRDefault="005D7E80" w:rsidP="005D7E80">
      <w:pPr>
        <w:pStyle w:val="Luettelokappale"/>
      </w:pPr>
      <w:r>
        <w:t>Kuormitustapaus: omapaino 100 % + tuulikuorma 100 % + lumikuorma 70 %</w:t>
      </w:r>
    </w:p>
    <w:p w14:paraId="760AAFB9" w14:textId="77777777" w:rsidR="005D7E80" w:rsidRDefault="005D7E80" w:rsidP="005D7E80">
      <w:pPr>
        <w:pStyle w:val="Luettelokappale"/>
      </w:pPr>
      <w:r>
        <w:t xml:space="preserve">Normaalivoima: </w:t>
      </w:r>
      <w:r>
        <w:rPr>
          <w:i/>
        </w:rPr>
        <w:t>N</w:t>
      </w:r>
      <w:r w:rsidRPr="002F1141">
        <w:rPr>
          <w:vertAlign w:val="subscript"/>
        </w:rPr>
        <w:t>d</w:t>
      </w:r>
      <w:r>
        <w:rPr>
          <w:vertAlign w:val="subscript"/>
        </w:rPr>
        <w:t>,x</w:t>
      </w:r>
      <w:r w:rsidRPr="002F1141">
        <w:t xml:space="preserve"> = </w:t>
      </w:r>
      <w:r>
        <w:t>329,0</w:t>
      </w:r>
      <w:r w:rsidRPr="002F1141">
        <w:t xml:space="preserve"> kN</w:t>
      </w:r>
    </w:p>
    <w:p w14:paraId="1304406D" w14:textId="77777777" w:rsidR="005D7E80" w:rsidRDefault="005D7E80" w:rsidP="005D7E80">
      <w:pPr>
        <w:pStyle w:val="Luettelokappale"/>
      </w:pPr>
      <w:r>
        <w:t xml:space="preserve">Taivutusmomentti Z-suunnassa: </w:t>
      </w:r>
      <w:r>
        <w:rPr>
          <w:i/>
        </w:rPr>
        <w:t>M</w:t>
      </w:r>
      <w:r w:rsidRPr="002F1141">
        <w:rPr>
          <w:vertAlign w:val="subscript"/>
        </w:rPr>
        <w:t>d</w:t>
      </w:r>
      <w:r>
        <w:rPr>
          <w:vertAlign w:val="subscript"/>
        </w:rPr>
        <w:t>,y</w:t>
      </w:r>
      <w:r w:rsidRPr="002F1141">
        <w:t xml:space="preserve"> = </w:t>
      </w:r>
      <w:r>
        <w:t>150,0</w:t>
      </w:r>
      <w:r w:rsidRPr="002F1141">
        <w:t xml:space="preserve"> kN</w:t>
      </w:r>
      <w:r>
        <w:t>m</w:t>
      </w:r>
    </w:p>
    <w:p w14:paraId="25283E96" w14:textId="77777777" w:rsidR="005D7E80" w:rsidRDefault="005D7E80" w:rsidP="005D7E80">
      <w:pPr>
        <w:pStyle w:val="Luettelokappale"/>
      </w:pPr>
      <w:r>
        <w:t xml:space="preserve">Leikkausvoima Z-suunnassa: </w:t>
      </w:r>
      <w:r>
        <w:rPr>
          <w:i/>
        </w:rPr>
        <w:t>V</w:t>
      </w:r>
      <w:r w:rsidRPr="002F1141">
        <w:rPr>
          <w:vertAlign w:val="subscript"/>
        </w:rPr>
        <w:t>d</w:t>
      </w:r>
      <w:r>
        <w:rPr>
          <w:vertAlign w:val="subscript"/>
        </w:rPr>
        <w:t>,y</w:t>
      </w:r>
      <w:r w:rsidRPr="002F1141">
        <w:t xml:space="preserve"> = </w:t>
      </w:r>
      <w:r>
        <w:t>46,0</w:t>
      </w:r>
      <w:r w:rsidRPr="002F1141">
        <w:t xml:space="preserve"> kN</w:t>
      </w:r>
    </w:p>
    <w:p w14:paraId="13F5C1AF" w14:textId="77777777" w:rsidR="005D7E80" w:rsidRDefault="005D7E80" w:rsidP="005D7E80">
      <w:pPr>
        <w:pStyle w:val="Luettelokappale"/>
      </w:pPr>
      <w:r>
        <w:t>Taivutusmomentti Y-suunnassa: ei ole</w:t>
      </w:r>
    </w:p>
    <w:p w14:paraId="56140B19" w14:textId="77777777" w:rsidR="005D7E80" w:rsidRDefault="005D7E80" w:rsidP="005D7E80">
      <w:pPr>
        <w:pStyle w:val="Luettelokappale"/>
      </w:pPr>
      <w:r>
        <w:t>Leikkausvoima Y-suunnassa: ei ole</w:t>
      </w:r>
    </w:p>
    <w:p w14:paraId="1A54E92A" w14:textId="5CBE3778" w:rsidR="00443727" w:rsidRDefault="005D7E80" w:rsidP="00443727">
      <w:r>
        <w:rPr>
          <w:noProof/>
          <w:lang w:val="fi-FI" w:eastAsia="fi-FI"/>
        </w:rPr>
        <w:lastRenderedPageBreak/>
        <w:drawing>
          <wp:inline distT="0" distB="0" distL="0" distR="0" wp14:anchorId="0862E976" wp14:editId="55A318CD">
            <wp:extent cx="5128592" cy="6187375"/>
            <wp:effectExtent l="0" t="0" r="0" b="4445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177871" cy="6246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81AFA6" w14:textId="77777777" w:rsidR="00443727" w:rsidRDefault="00443727" w:rsidP="00443727"/>
    <w:p w14:paraId="783C4067" w14:textId="77777777" w:rsidR="00443727" w:rsidRDefault="00443727" w:rsidP="00443727"/>
    <w:p w14:paraId="3A7FAC19" w14:textId="77777777" w:rsidR="00443727" w:rsidRDefault="00443727" w:rsidP="00443727"/>
    <w:p w14:paraId="4EFA1E83" w14:textId="77777777" w:rsidR="00443727" w:rsidRDefault="00443727" w:rsidP="00443727"/>
    <w:p w14:paraId="6C7162DA" w14:textId="77777777" w:rsidR="00443727" w:rsidRDefault="00443727" w:rsidP="00443727"/>
    <w:p w14:paraId="54EA282D" w14:textId="77777777" w:rsidR="00443727" w:rsidRDefault="00443727" w:rsidP="00443727"/>
    <w:p w14:paraId="36141E3D" w14:textId="77777777" w:rsidR="00443727" w:rsidRDefault="00443727" w:rsidP="00443727"/>
    <w:p w14:paraId="3CD8E679" w14:textId="77777777" w:rsidR="00443727" w:rsidRDefault="00443727" w:rsidP="00443727"/>
    <w:p w14:paraId="680E8167" w14:textId="77777777" w:rsidR="00443727" w:rsidRDefault="00443727" w:rsidP="00443727"/>
    <w:p w14:paraId="46C5A8EB" w14:textId="613305F4" w:rsidR="00443727" w:rsidRDefault="00443727" w:rsidP="00443727"/>
    <w:p w14:paraId="27EE116B" w14:textId="77777777" w:rsidR="00443727" w:rsidRDefault="00443727" w:rsidP="00443727"/>
    <w:p w14:paraId="731F0BBC" w14:textId="77777777" w:rsidR="00443727" w:rsidRDefault="00443727" w:rsidP="00443727"/>
    <w:p w14:paraId="0B3A1F60" w14:textId="4F4BEA8C" w:rsidR="00CF56EC" w:rsidRDefault="00481222" w:rsidP="0043247B">
      <w:pPr>
        <w:pStyle w:val="Otsikko1"/>
        <w:rPr>
          <w:color w:val="0D0D0D" w:themeColor="text1"/>
        </w:rPr>
      </w:pPr>
      <w:bookmarkStart w:id="12" w:name="_Toc94086970"/>
      <w:r>
        <w:lastRenderedPageBreak/>
        <w:t>laskelmat</w:t>
      </w:r>
      <w:bookmarkEnd w:id="12"/>
    </w:p>
    <w:p w14:paraId="210E8965" w14:textId="6DF55F87" w:rsidR="0085367C" w:rsidRDefault="00443727" w:rsidP="000115AE">
      <w:pPr>
        <w:pStyle w:val="Otsikko2"/>
      </w:pPr>
      <w:bookmarkStart w:id="13" w:name="_Toc94086971"/>
      <w:r>
        <w:t>Pilarin ominaisuudet</w:t>
      </w:r>
      <w:bookmarkEnd w:id="13"/>
    </w:p>
    <w:p w14:paraId="1882BBB2" w14:textId="4F0ADE31" w:rsidR="00443727" w:rsidRDefault="005D7E80" w:rsidP="00C760BB">
      <w:pPr>
        <w:rPr>
          <w:lang w:val="fi-FI"/>
        </w:rPr>
      </w:pPr>
      <w:r w:rsidRPr="00BD0EC5">
        <w:rPr>
          <w:rFonts w:ascii="Arial" w:hAnsi="Arial" w:cs="Arial"/>
          <w:position w:val="-54"/>
        </w:rPr>
        <w:object w:dxaOrig="4580" w:dyaOrig="6320" w14:anchorId="407A05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6.6pt;height:277.35pt" o:ole="">
            <v:imagedata r:id="rId13" o:title=""/>
          </v:shape>
          <o:OLEObject Type="Embed" ProgID="Equation.DSMT4" ShapeID="_x0000_i1025" DrawAspect="Content" ObjectID="_1705131235" r:id="rId14"/>
        </w:object>
      </w:r>
    </w:p>
    <w:p w14:paraId="4FF93743" w14:textId="22A406D6" w:rsidR="00443727" w:rsidRDefault="00443727" w:rsidP="00C760BB">
      <w:pPr>
        <w:rPr>
          <w:lang w:val="fi-FI"/>
        </w:rPr>
      </w:pPr>
    </w:p>
    <w:p w14:paraId="26C9D7FD" w14:textId="25993F3F" w:rsidR="00443727" w:rsidRDefault="005D7E80" w:rsidP="00C760BB">
      <w:pPr>
        <w:rPr>
          <w:lang w:val="fi-FI"/>
        </w:rPr>
      </w:pPr>
      <w:r>
        <w:rPr>
          <w:noProof/>
          <w:lang w:val="fi-FI" w:eastAsia="fi-FI"/>
        </w:rPr>
        <w:drawing>
          <wp:anchor distT="0" distB="0" distL="114300" distR="114300" simplePos="0" relativeHeight="251676672" behindDoc="0" locked="0" layoutInCell="1" allowOverlap="1" wp14:anchorId="185A9344" wp14:editId="099C5F09">
            <wp:simplePos x="0" y="0"/>
            <wp:positionH relativeFrom="column">
              <wp:posOffset>0</wp:posOffset>
            </wp:positionH>
            <wp:positionV relativeFrom="paragraph">
              <wp:posOffset>162615</wp:posOffset>
            </wp:positionV>
            <wp:extent cx="1114425" cy="2275171"/>
            <wp:effectExtent l="0" t="0" r="0" b="0"/>
            <wp:wrapNone/>
            <wp:docPr id="14" name="Kuva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22751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86FC5CD" w14:textId="120D5C43" w:rsidR="00443727" w:rsidRDefault="00443727" w:rsidP="00C760BB">
      <w:pPr>
        <w:rPr>
          <w:lang w:val="fi-FI"/>
        </w:rPr>
      </w:pPr>
    </w:p>
    <w:p w14:paraId="6304087C" w14:textId="01372649" w:rsidR="00443727" w:rsidRDefault="00443727" w:rsidP="00C760BB">
      <w:pPr>
        <w:rPr>
          <w:lang w:val="fi-FI"/>
        </w:rPr>
      </w:pPr>
    </w:p>
    <w:p w14:paraId="2CC67409" w14:textId="5BCC6EA8" w:rsidR="00443727" w:rsidRDefault="00443727" w:rsidP="00C760BB">
      <w:pPr>
        <w:rPr>
          <w:lang w:val="fi-FI"/>
        </w:rPr>
      </w:pPr>
    </w:p>
    <w:p w14:paraId="545E41D4" w14:textId="49C7F12B" w:rsidR="00443727" w:rsidRDefault="00443727" w:rsidP="00C760BB">
      <w:pPr>
        <w:rPr>
          <w:lang w:val="fi-FI"/>
        </w:rPr>
      </w:pPr>
    </w:p>
    <w:p w14:paraId="3F104393" w14:textId="77777777" w:rsidR="00443727" w:rsidRDefault="00443727" w:rsidP="00C760BB">
      <w:pPr>
        <w:rPr>
          <w:lang w:val="fi-FI"/>
        </w:rPr>
      </w:pPr>
    </w:p>
    <w:p w14:paraId="6DFD24E8" w14:textId="77777777" w:rsidR="00443727" w:rsidRDefault="00443727" w:rsidP="00C760BB">
      <w:pPr>
        <w:rPr>
          <w:lang w:val="fi-FI"/>
        </w:rPr>
      </w:pPr>
    </w:p>
    <w:p w14:paraId="237DD590" w14:textId="77777777" w:rsidR="00443727" w:rsidRDefault="00443727" w:rsidP="00C760BB">
      <w:pPr>
        <w:rPr>
          <w:lang w:val="fi-FI"/>
        </w:rPr>
      </w:pPr>
    </w:p>
    <w:p w14:paraId="2D76C3C4" w14:textId="77777777" w:rsidR="00443727" w:rsidRDefault="00443727" w:rsidP="00C760BB">
      <w:pPr>
        <w:rPr>
          <w:lang w:val="fi-FI"/>
        </w:rPr>
      </w:pPr>
    </w:p>
    <w:p w14:paraId="503E967F" w14:textId="77777777" w:rsidR="00443727" w:rsidRDefault="00443727" w:rsidP="00C760BB">
      <w:pPr>
        <w:rPr>
          <w:lang w:val="fi-FI"/>
        </w:rPr>
      </w:pPr>
    </w:p>
    <w:p w14:paraId="7F5FB870" w14:textId="77777777" w:rsidR="00443727" w:rsidRDefault="00443727" w:rsidP="00C760BB">
      <w:pPr>
        <w:rPr>
          <w:lang w:val="fi-FI"/>
        </w:rPr>
      </w:pPr>
    </w:p>
    <w:p w14:paraId="1633A144" w14:textId="77777777" w:rsidR="00443727" w:rsidRDefault="00443727" w:rsidP="00C760BB">
      <w:pPr>
        <w:rPr>
          <w:lang w:val="fi-FI"/>
        </w:rPr>
      </w:pPr>
    </w:p>
    <w:p w14:paraId="55BE7BDA" w14:textId="77777777" w:rsidR="00443727" w:rsidRDefault="00443727" w:rsidP="00C760BB">
      <w:pPr>
        <w:rPr>
          <w:lang w:val="fi-FI"/>
        </w:rPr>
      </w:pPr>
    </w:p>
    <w:p w14:paraId="07A24559" w14:textId="77777777" w:rsidR="00443727" w:rsidRDefault="00443727" w:rsidP="00C760BB">
      <w:pPr>
        <w:rPr>
          <w:lang w:val="fi-FI"/>
        </w:rPr>
      </w:pPr>
    </w:p>
    <w:p w14:paraId="774B1110" w14:textId="77777777" w:rsidR="00443727" w:rsidRDefault="00443727" w:rsidP="00C760BB">
      <w:pPr>
        <w:rPr>
          <w:lang w:val="fi-FI"/>
        </w:rPr>
      </w:pPr>
    </w:p>
    <w:p w14:paraId="15DA99B0" w14:textId="77777777" w:rsidR="00443727" w:rsidRDefault="00443727" w:rsidP="00C760BB">
      <w:pPr>
        <w:rPr>
          <w:lang w:val="fi-FI"/>
        </w:rPr>
      </w:pPr>
    </w:p>
    <w:p w14:paraId="7E46A69D" w14:textId="77777777" w:rsidR="00443727" w:rsidRDefault="00443727" w:rsidP="00C760BB">
      <w:pPr>
        <w:rPr>
          <w:lang w:val="fi-FI"/>
        </w:rPr>
      </w:pPr>
    </w:p>
    <w:p w14:paraId="7772BF48" w14:textId="77777777" w:rsidR="00443727" w:rsidRDefault="00443727" w:rsidP="00C760BB">
      <w:pPr>
        <w:rPr>
          <w:lang w:val="fi-FI"/>
        </w:rPr>
      </w:pPr>
    </w:p>
    <w:p w14:paraId="08211CE1" w14:textId="77777777" w:rsidR="00443727" w:rsidRDefault="00443727" w:rsidP="00C760BB">
      <w:pPr>
        <w:rPr>
          <w:lang w:val="fi-FI"/>
        </w:rPr>
      </w:pPr>
    </w:p>
    <w:p w14:paraId="4040F07F" w14:textId="77777777" w:rsidR="00443727" w:rsidRPr="00A40F05" w:rsidRDefault="00443727" w:rsidP="00C760BB">
      <w:pPr>
        <w:rPr>
          <w:lang w:val="fi-FI"/>
        </w:rPr>
      </w:pPr>
    </w:p>
    <w:p w14:paraId="37D47D0B" w14:textId="73B88C34" w:rsidR="007F608D" w:rsidRDefault="00443727" w:rsidP="007F608D">
      <w:pPr>
        <w:pStyle w:val="Otsikko2"/>
      </w:pPr>
      <w:bookmarkStart w:id="14" w:name="_Toc94086972"/>
      <w:r>
        <w:lastRenderedPageBreak/>
        <w:t>Nurjahduskestävyys Z-suunnassa</w:t>
      </w:r>
      <w:bookmarkEnd w:id="14"/>
    </w:p>
    <w:p w14:paraId="38C36AEB" w14:textId="025D6C09" w:rsidR="006E7825" w:rsidRDefault="00953F30" w:rsidP="006D17FC">
      <w:pPr>
        <w:spacing w:before="120"/>
        <w:rPr>
          <w:rFonts w:ascii="Arial" w:hAnsi="Arial" w:cs="Arial"/>
        </w:rPr>
      </w:pPr>
      <w:r w:rsidRPr="00836F81">
        <w:rPr>
          <w:rFonts w:ascii="Arial" w:hAnsi="Arial" w:cs="Arial"/>
          <w:position w:val="-238"/>
        </w:rPr>
        <w:object w:dxaOrig="9440" w:dyaOrig="13440" w14:anchorId="6359AD62">
          <v:shape id="_x0000_i1026" type="#_x0000_t75" style="width:386.3pt;height:550.35pt" o:ole="">
            <v:imagedata r:id="rId16" o:title=""/>
          </v:shape>
          <o:OLEObject Type="Embed" ProgID="Equation.DSMT4" ShapeID="_x0000_i1026" DrawAspect="Content" ObjectID="_1705131236" r:id="rId17"/>
        </w:object>
      </w:r>
    </w:p>
    <w:p w14:paraId="6AF04297" w14:textId="77777777" w:rsidR="00443727" w:rsidRPr="006E7825" w:rsidRDefault="00443727" w:rsidP="00C4137B">
      <w:pPr>
        <w:spacing w:before="120"/>
        <w:rPr>
          <w:sz w:val="20"/>
          <w:szCs w:val="20"/>
          <w:lang w:val="fi-FI"/>
        </w:rPr>
      </w:pPr>
    </w:p>
    <w:p w14:paraId="3BE982E0" w14:textId="77777777" w:rsidR="006E7825" w:rsidRPr="006E7825" w:rsidRDefault="006E7825" w:rsidP="00C4137B">
      <w:pPr>
        <w:spacing w:before="120"/>
        <w:rPr>
          <w:sz w:val="20"/>
          <w:szCs w:val="20"/>
          <w:lang w:val="fi-FI"/>
        </w:rPr>
      </w:pPr>
    </w:p>
    <w:p w14:paraId="084EAC7C" w14:textId="77777777" w:rsidR="006E7825" w:rsidRPr="006E7825" w:rsidRDefault="006E7825" w:rsidP="00C4137B">
      <w:pPr>
        <w:spacing w:before="120"/>
        <w:rPr>
          <w:sz w:val="20"/>
          <w:szCs w:val="20"/>
          <w:lang w:val="fi-FI"/>
        </w:rPr>
      </w:pPr>
    </w:p>
    <w:p w14:paraId="4D3BD41B" w14:textId="77777777" w:rsidR="006E7825" w:rsidRPr="006E7825" w:rsidRDefault="006E7825" w:rsidP="00C4137B">
      <w:pPr>
        <w:spacing w:before="120"/>
        <w:rPr>
          <w:sz w:val="20"/>
          <w:szCs w:val="20"/>
          <w:lang w:val="fi-FI"/>
        </w:rPr>
      </w:pPr>
    </w:p>
    <w:p w14:paraId="0B44FF75" w14:textId="77777777" w:rsidR="006E7825" w:rsidRPr="006E7825" w:rsidRDefault="006E7825" w:rsidP="00C4137B">
      <w:pPr>
        <w:spacing w:before="120"/>
        <w:rPr>
          <w:sz w:val="20"/>
          <w:szCs w:val="20"/>
          <w:lang w:val="fi-FI"/>
        </w:rPr>
      </w:pPr>
    </w:p>
    <w:p w14:paraId="18B56AC7" w14:textId="692DC078" w:rsidR="00C4137B" w:rsidRDefault="00443727" w:rsidP="00836279">
      <w:pPr>
        <w:pStyle w:val="Otsikko2"/>
      </w:pPr>
      <w:bookmarkStart w:id="15" w:name="_Toc94086973"/>
      <w:r>
        <w:lastRenderedPageBreak/>
        <w:t>Kiepahduskestävyys Z-suunnan taivutuksessa</w:t>
      </w:r>
      <w:bookmarkEnd w:id="15"/>
    </w:p>
    <w:p w14:paraId="5A40B662" w14:textId="57954466" w:rsidR="00C4137B" w:rsidRDefault="00953F30" w:rsidP="006D17FC">
      <w:pPr>
        <w:spacing w:before="120"/>
        <w:rPr>
          <w:sz w:val="20"/>
          <w:szCs w:val="20"/>
        </w:rPr>
      </w:pPr>
      <w:r w:rsidRPr="00CA6E89">
        <w:rPr>
          <w:rFonts w:ascii="Arial" w:hAnsi="Arial" w:cs="Arial"/>
          <w:position w:val="-226"/>
        </w:rPr>
        <w:object w:dxaOrig="10060" w:dyaOrig="12640" w14:anchorId="29204F77">
          <v:shape id="_x0000_i1027" type="#_x0000_t75" style="width:415.7pt;height:522.15pt" o:ole="">
            <v:imagedata r:id="rId18" o:title=""/>
          </v:shape>
          <o:OLEObject Type="Embed" ProgID="Equation.DSMT4" ShapeID="_x0000_i1027" DrawAspect="Content" ObjectID="_1705131237" r:id="rId19"/>
        </w:object>
      </w:r>
    </w:p>
    <w:p w14:paraId="706EDE00" w14:textId="43270314" w:rsidR="006D17FC" w:rsidRDefault="006D17FC" w:rsidP="006D17FC">
      <w:pPr>
        <w:pStyle w:val="Otsikko2"/>
      </w:pPr>
      <w:bookmarkStart w:id="16" w:name="_Toc94086974"/>
      <w:r>
        <w:lastRenderedPageBreak/>
        <w:t>Leikkauskestävyys Z-suunnan taivutuksessa</w:t>
      </w:r>
      <w:bookmarkEnd w:id="16"/>
    </w:p>
    <w:p w14:paraId="33D24E8E" w14:textId="106801D1" w:rsidR="00443727" w:rsidRDefault="00953F30" w:rsidP="006D17FC">
      <w:pPr>
        <w:spacing w:before="120"/>
        <w:rPr>
          <w:sz w:val="20"/>
          <w:szCs w:val="20"/>
        </w:rPr>
      </w:pPr>
      <w:r w:rsidRPr="00850E7D">
        <w:rPr>
          <w:rFonts w:ascii="Arial" w:hAnsi="Arial" w:cs="Arial"/>
          <w:position w:val="-192"/>
        </w:rPr>
        <w:object w:dxaOrig="6240" w:dyaOrig="3300" w14:anchorId="00D7FD97">
          <v:shape id="_x0000_i1028" type="#_x0000_t75" style="width:274.25pt;height:144.65pt" o:ole="">
            <v:imagedata r:id="rId20" o:title=""/>
          </v:shape>
          <o:OLEObject Type="Embed" ProgID="Equation.DSMT4" ShapeID="_x0000_i1028" DrawAspect="Content" ObjectID="_1705131238" r:id="rId21"/>
        </w:object>
      </w:r>
    </w:p>
    <w:p w14:paraId="261C5B2E" w14:textId="77777777" w:rsidR="00443727" w:rsidRDefault="00443727" w:rsidP="00C4137B">
      <w:pPr>
        <w:spacing w:before="120"/>
        <w:rPr>
          <w:sz w:val="20"/>
          <w:szCs w:val="20"/>
        </w:rPr>
      </w:pPr>
    </w:p>
    <w:p w14:paraId="28E2B307" w14:textId="77777777" w:rsidR="00443727" w:rsidRDefault="00443727" w:rsidP="00C4137B">
      <w:pPr>
        <w:spacing w:before="120"/>
        <w:rPr>
          <w:sz w:val="20"/>
          <w:szCs w:val="20"/>
        </w:rPr>
      </w:pPr>
    </w:p>
    <w:p w14:paraId="1BFAD9AE" w14:textId="77777777" w:rsidR="00443727" w:rsidRDefault="00443727" w:rsidP="00C4137B">
      <w:pPr>
        <w:spacing w:before="120"/>
        <w:rPr>
          <w:sz w:val="20"/>
          <w:szCs w:val="20"/>
        </w:rPr>
      </w:pPr>
    </w:p>
    <w:p w14:paraId="017D9C4A" w14:textId="77777777" w:rsidR="00443727" w:rsidRDefault="00443727" w:rsidP="00C4137B">
      <w:pPr>
        <w:spacing w:before="120"/>
        <w:rPr>
          <w:sz w:val="20"/>
          <w:szCs w:val="20"/>
        </w:rPr>
      </w:pPr>
    </w:p>
    <w:p w14:paraId="4AE17F93" w14:textId="77777777" w:rsidR="00443727" w:rsidRDefault="00443727" w:rsidP="00C4137B">
      <w:pPr>
        <w:spacing w:before="120"/>
        <w:rPr>
          <w:sz w:val="20"/>
          <w:szCs w:val="20"/>
        </w:rPr>
      </w:pPr>
    </w:p>
    <w:p w14:paraId="47E80930" w14:textId="77777777" w:rsidR="00443727" w:rsidRDefault="00443727" w:rsidP="00C4137B">
      <w:pPr>
        <w:spacing w:before="120"/>
        <w:rPr>
          <w:sz w:val="20"/>
          <w:szCs w:val="20"/>
        </w:rPr>
      </w:pPr>
    </w:p>
    <w:p w14:paraId="2BB55320" w14:textId="77777777" w:rsidR="00443727" w:rsidRDefault="00443727" w:rsidP="00C4137B">
      <w:pPr>
        <w:spacing w:before="120"/>
        <w:rPr>
          <w:sz w:val="20"/>
          <w:szCs w:val="20"/>
        </w:rPr>
      </w:pPr>
    </w:p>
    <w:p w14:paraId="6642C08C" w14:textId="77777777" w:rsidR="00443727" w:rsidRDefault="00443727" w:rsidP="00C4137B">
      <w:pPr>
        <w:spacing w:before="120"/>
        <w:rPr>
          <w:sz w:val="20"/>
          <w:szCs w:val="20"/>
        </w:rPr>
      </w:pPr>
    </w:p>
    <w:p w14:paraId="29E1B777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53482CB1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12E761B0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519B592E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4FB9150C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0A695750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06474566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773E0968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21FBD331" w14:textId="77777777" w:rsidR="00443727" w:rsidRDefault="00443727" w:rsidP="00C4137B">
      <w:pPr>
        <w:spacing w:before="120"/>
        <w:rPr>
          <w:sz w:val="20"/>
          <w:szCs w:val="20"/>
          <w:lang w:val="fi-FI"/>
        </w:rPr>
      </w:pPr>
    </w:p>
    <w:p w14:paraId="323A7107" w14:textId="3E6BDF1D" w:rsidR="009E751A" w:rsidRDefault="009E751A" w:rsidP="009E751A">
      <w:pPr>
        <w:pStyle w:val="Otsikko2"/>
      </w:pPr>
      <w:bookmarkStart w:id="17" w:name="_Toc94086975"/>
      <w:r>
        <w:lastRenderedPageBreak/>
        <w:t>Nurjahduskestävyys Y-suunnassa</w:t>
      </w:r>
      <w:bookmarkEnd w:id="17"/>
    </w:p>
    <w:p w14:paraId="54E1D4BE" w14:textId="41F98E28" w:rsidR="00443727" w:rsidRPr="006D17FC" w:rsidRDefault="00953F30" w:rsidP="00C4137B">
      <w:pPr>
        <w:spacing w:before="120"/>
        <w:rPr>
          <w:sz w:val="20"/>
          <w:szCs w:val="20"/>
          <w:lang w:val="fi-FI"/>
        </w:rPr>
      </w:pPr>
      <w:r w:rsidRPr="00836F81">
        <w:rPr>
          <w:rFonts w:ascii="Arial" w:hAnsi="Arial" w:cs="Arial"/>
          <w:position w:val="-176"/>
        </w:rPr>
        <w:object w:dxaOrig="9120" w:dyaOrig="12540" w14:anchorId="69D2404C">
          <v:shape id="_x0000_i1029" type="#_x0000_t75" style="width:373.75pt;height:512.75pt" o:ole="">
            <v:imagedata r:id="rId22" o:title=""/>
          </v:shape>
          <o:OLEObject Type="Embed" ProgID="Equation.DSMT4" ShapeID="_x0000_i1029" DrawAspect="Content" ObjectID="_1705131239" r:id="rId23"/>
        </w:object>
      </w:r>
    </w:p>
    <w:p w14:paraId="76AB63F9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28273754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03824C57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38B74946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6A82C796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362FB86F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5FC3463A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3AC815C3" w14:textId="4872F601" w:rsidR="006D17FC" w:rsidRDefault="006D17FC" w:rsidP="006D17FC">
      <w:pPr>
        <w:pStyle w:val="Otsikko2"/>
      </w:pPr>
      <w:bookmarkStart w:id="18" w:name="_Toc94086976"/>
      <w:r w:rsidRPr="006D17FC">
        <w:lastRenderedPageBreak/>
        <w:t>Y-suunnan stabiloivan tuen voima ja jousijäykkyys (1. muoto)</w:t>
      </w:r>
      <w:bookmarkEnd w:id="18"/>
    </w:p>
    <w:p w14:paraId="6169F8FC" w14:textId="7D5451D6" w:rsidR="00443727" w:rsidRPr="006D17FC" w:rsidRDefault="005D7E80" w:rsidP="00C4137B">
      <w:pPr>
        <w:spacing w:before="120"/>
        <w:rPr>
          <w:sz w:val="20"/>
          <w:szCs w:val="20"/>
          <w:lang w:val="fi-FI"/>
        </w:rPr>
      </w:pPr>
      <w:r>
        <w:rPr>
          <w:noProof/>
          <w:lang w:val="fi-FI" w:eastAsia="fi-FI"/>
        </w:rPr>
        <w:drawing>
          <wp:anchor distT="0" distB="0" distL="114300" distR="114300" simplePos="0" relativeHeight="251678720" behindDoc="0" locked="0" layoutInCell="1" allowOverlap="1" wp14:anchorId="3B0521A6" wp14:editId="324D573B">
            <wp:simplePos x="0" y="0"/>
            <wp:positionH relativeFrom="column">
              <wp:posOffset>4691270</wp:posOffset>
            </wp:positionH>
            <wp:positionV relativeFrom="paragraph">
              <wp:posOffset>134537</wp:posOffset>
            </wp:positionV>
            <wp:extent cx="1487308" cy="3973902"/>
            <wp:effectExtent l="0" t="0" r="0" b="7620"/>
            <wp:wrapNone/>
            <wp:docPr id="15" name="Kuva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7308" cy="397390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D7721">
        <w:rPr>
          <w:rFonts w:ascii="Arial" w:hAnsi="Arial" w:cs="Arial"/>
          <w:position w:val="-192"/>
        </w:rPr>
        <w:object w:dxaOrig="9580" w:dyaOrig="8900" w14:anchorId="5914FBD8">
          <v:shape id="_x0000_i1030" type="#_x0000_t75" style="width:394.45pt;height:366.25pt" o:ole="">
            <v:imagedata r:id="rId25" o:title=""/>
          </v:shape>
          <o:OLEObject Type="Embed" ProgID="Equation.DSMT4" ShapeID="_x0000_i1030" DrawAspect="Content" ObjectID="_1705131240" r:id="rId26"/>
        </w:object>
      </w:r>
    </w:p>
    <w:p w14:paraId="3981B430" w14:textId="0747ED3D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3FEA6AB5" w14:textId="235E49C2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1F0C705B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166CEE3C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6BFC3788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45EB3E0A" w14:textId="03F4E981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6CB7D32E" w14:textId="77777777" w:rsidR="00443727" w:rsidRDefault="00443727" w:rsidP="00C4137B">
      <w:pPr>
        <w:spacing w:before="120"/>
        <w:rPr>
          <w:sz w:val="20"/>
          <w:szCs w:val="20"/>
          <w:lang w:val="fi-FI"/>
        </w:rPr>
      </w:pPr>
    </w:p>
    <w:p w14:paraId="16C005B7" w14:textId="77777777" w:rsid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5FA80051" w14:textId="52D6F2FE" w:rsid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4B20FE2A" w14:textId="16FCE84C" w:rsid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4BC369D3" w14:textId="75E4456C" w:rsid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22BF91F4" w14:textId="37F69EC4" w:rsid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2A4F105D" w14:textId="77777777" w:rsid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363387A4" w14:textId="32A80B58" w:rsid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71E77FD5" w14:textId="77777777" w:rsid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592005BD" w14:textId="77777777" w:rsidR="006D17FC" w:rsidRP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14FE5FCF" w14:textId="63653544" w:rsidR="006D17FC" w:rsidRDefault="006D17FC" w:rsidP="006D17FC">
      <w:pPr>
        <w:pStyle w:val="Otsikko2"/>
      </w:pPr>
      <w:bookmarkStart w:id="19" w:name="_Toc94086977"/>
      <w:r w:rsidRPr="006D17FC">
        <w:lastRenderedPageBreak/>
        <w:t>Y-suunnan stabiloivan tuen voima ja jousijäykkyys (2. muoto)</w:t>
      </w:r>
      <w:bookmarkEnd w:id="19"/>
    </w:p>
    <w:p w14:paraId="655A81F5" w14:textId="23A66B01" w:rsidR="00443727" w:rsidRPr="006D17FC" w:rsidRDefault="00953F30" w:rsidP="00C4137B">
      <w:pPr>
        <w:spacing w:before="120"/>
        <w:rPr>
          <w:sz w:val="20"/>
          <w:szCs w:val="20"/>
          <w:lang w:val="fi-FI"/>
        </w:rPr>
      </w:pPr>
      <w:r>
        <w:rPr>
          <w:rFonts w:ascii="Arial" w:hAnsi="Arial" w:cs="Arial"/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263C86D" wp14:editId="7AA03D64">
                <wp:simplePos x="0" y="0"/>
                <wp:positionH relativeFrom="column">
                  <wp:posOffset>554051</wp:posOffset>
                </wp:positionH>
                <wp:positionV relativeFrom="paragraph">
                  <wp:posOffset>4195445</wp:posOffset>
                </wp:positionV>
                <wp:extent cx="143124" cy="890270"/>
                <wp:effectExtent l="38100" t="0" r="28575" b="24130"/>
                <wp:wrapNone/>
                <wp:docPr id="5" name="Vasen aaltosulj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124" cy="890270"/>
                        </a:xfrm>
                        <a:prstGeom prst="leftBrace">
                          <a:avLst>
                            <a:gd name="adj1" fmla="val 56540"/>
                            <a:gd name="adj2" fmla="val 6697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225D940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Vasen aaltosulje 5" o:spid="_x0000_s1026" type="#_x0000_t87" style="position:absolute;margin-left:43.65pt;margin-top:330.35pt;width:11.25pt;height:70.1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" adj="1963,14466" strokecolor="#0d0d0d [3213]" strokeweight=".5pt">
                <v:stroke joinstyle="miter"/>
              </v:shape>
            </w:pict>
          </mc:Fallback>
        </mc:AlternateContent>
      </w:r>
      <w:r w:rsidR="005D7E80" w:rsidRPr="000D7721">
        <w:rPr>
          <w:rFonts w:ascii="Arial" w:hAnsi="Arial" w:cs="Arial"/>
          <w:position w:val="-20"/>
        </w:rPr>
        <w:object w:dxaOrig="10480" w:dyaOrig="10760" w14:anchorId="38CCB039">
          <v:shape id="_x0000_i1031" type="#_x0000_t75" style="width:428.25pt;height:440.75pt" o:ole="">
            <v:imagedata r:id="rId27" o:title=""/>
          </v:shape>
          <o:OLEObject Type="Embed" ProgID="Equation.DSMT4" ShapeID="_x0000_i1031" DrawAspect="Content" ObjectID="_1705131241" r:id="rId28"/>
        </w:object>
      </w:r>
    </w:p>
    <w:p w14:paraId="5C387F73" w14:textId="77777777" w:rsidR="00443727" w:rsidRDefault="00443727" w:rsidP="00C4137B">
      <w:pPr>
        <w:spacing w:before="120"/>
        <w:rPr>
          <w:sz w:val="20"/>
          <w:szCs w:val="20"/>
          <w:lang w:val="fi-FI"/>
        </w:rPr>
      </w:pPr>
    </w:p>
    <w:p w14:paraId="33DC2AF7" w14:textId="77777777" w:rsidR="006D17FC" w:rsidRPr="006D17FC" w:rsidRDefault="006D17FC" w:rsidP="006D17FC">
      <w:pPr>
        <w:spacing w:after="80"/>
        <w:rPr>
          <w:rFonts w:cs="Arial"/>
          <w:b/>
          <w:lang w:val="fi-FI"/>
        </w:rPr>
      </w:pPr>
      <w:r w:rsidRPr="006D17FC">
        <w:rPr>
          <w:rFonts w:cs="Arial"/>
          <w:b/>
          <w:lang w:val="fi-FI"/>
        </w:rPr>
        <w:t>HUOMIO!</w:t>
      </w:r>
    </w:p>
    <w:bookmarkEnd w:id="6"/>
    <w:bookmarkEnd w:id="7"/>
    <w:bookmarkEnd w:id="8"/>
    <w:bookmarkEnd w:id="9"/>
    <w:bookmarkEnd w:id="10"/>
    <w:p w14:paraId="57964BBF" w14:textId="5028FE7E" w:rsidR="005D7E80" w:rsidRPr="006D17FC" w:rsidRDefault="005D7E80" w:rsidP="005D7E80">
      <w:pPr>
        <w:rPr>
          <w:rFonts w:cs="Arial"/>
          <w:lang w:val="fi-FI"/>
        </w:rPr>
      </w:pPr>
      <w:r w:rsidRPr="000F64F2">
        <w:rPr>
          <w:rFonts w:cs="Arial"/>
          <w:lang w:val="fi-FI"/>
        </w:rPr>
        <w:t>Tässä esimerkkilaskelmassa pilari voi nurjahtaa y-suunnassa vain 1. muodon mukaan (yhteen suuntaan), koska pilarin poikkileikkauksen dimensiot on valittu siten. Mikäli esimerkiksi pilarin leveyttä pienennetään, voi pilari nurjahtaa y-suunnassa myös 2. muodon mukaan (s-muoto). Pilarin poikkileikkauksen koko ja y-suunnan tuentajako kannattaa valita siten, että pilarin nurjahdus voi tapahtua vain 1. muodon mukaan. Tällöin y-suunnan stabiloiviin tukiin tulee huomattavasti pienempi voima kuin 2. muodon mukaisessa tapauksessa.</w:t>
      </w:r>
    </w:p>
    <w:p w14:paraId="20691A67" w14:textId="68E295B6" w:rsidR="006D17FC" w:rsidRPr="006D17FC" w:rsidRDefault="006D17FC" w:rsidP="005D7E80">
      <w:pPr>
        <w:rPr>
          <w:rFonts w:cs="Arial"/>
          <w:lang w:val="fi-FI"/>
        </w:rPr>
      </w:pPr>
    </w:p>
    <w:sectPr w:rsidR="006D17FC" w:rsidRPr="006D17FC" w:rsidSect="00773AFB">
      <w:headerReference w:type="default" r:id="rId29"/>
      <w:headerReference w:type="first" r:id="rId30"/>
      <w:footerReference w:type="first" r:id="rId31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595BA95" w14:textId="77777777" w:rsidR="002F617C" w:rsidRDefault="002F617C" w:rsidP="00CC5D5B">
      <w:r>
        <w:separator/>
      </w:r>
    </w:p>
  </w:endnote>
  <w:endnote w:type="continuationSeparator" w:id="0">
    <w:p w14:paraId="563174AE" w14:textId="77777777" w:rsidR="002F617C" w:rsidRDefault="002F617C" w:rsidP="00CC5D5B">
      <w:r>
        <w:continuationSeparator/>
      </w:r>
    </w:p>
  </w:endnote>
  <w:endnote w:type="continuationNotice" w:id="1">
    <w:p w14:paraId="7BB6476F" w14:textId="77777777" w:rsidR="002F617C" w:rsidRDefault="002F617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247B2" w14:textId="77777777" w:rsidR="00773AFB" w:rsidRDefault="00773AF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5A180FE" w14:textId="77777777" w:rsidR="002F617C" w:rsidRDefault="002F617C" w:rsidP="00CC5D5B">
      <w:r>
        <w:separator/>
      </w:r>
    </w:p>
  </w:footnote>
  <w:footnote w:type="continuationSeparator" w:id="0">
    <w:p w14:paraId="3ED0F7CA" w14:textId="77777777" w:rsidR="002F617C" w:rsidRDefault="002F617C" w:rsidP="00CC5D5B">
      <w:r>
        <w:continuationSeparator/>
      </w:r>
    </w:p>
  </w:footnote>
  <w:footnote w:type="continuationNotice" w:id="1">
    <w:p w14:paraId="42E041B5" w14:textId="77777777" w:rsidR="002F617C" w:rsidRDefault="002F617C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2F8A12" w14:textId="5DA295BD" w:rsidR="00773AFB" w:rsidRDefault="00773AF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6F7974">
      <w:rPr>
        <w:rFonts w:ascii="Calibri" w:hAnsi="Calibri"/>
        <w:noProof/>
      </w:rPr>
      <w:t>11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6F7974">
      <w:rPr>
        <w:rFonts w:ascii="Calibri" w:hAnsi="Calibri"/>
        <w:noProof/>
      </w:rPr>
      <w:t>11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3B4145E" w14:textId="662B9400" w:rsidR="00773AFB" w:rsidRPr="00B51A39" w:rsidRDefault="005D7E80" w:rsidP="00D80E9B">
    <w:pPr>
      <w:pStyle w:val="Yltunniste"/>
      <w:jc w:val="right"/>
      <w:rPr>
        <w:rFonts w:ascii="Calibri" w:hAnsi="Calibri"/>
      </w:rPr>
    </w:pPr>
    <w:r>
      <w:rPr>
        <w:rFonts w:ascii="Calibri" w:hAnsi="Calibri"/>
      </w:rPr>
      <w:t>Masto</w:t>
    </w:r>
    <w:r w:rsidR="008E74D3">
      <w:rPr>
        <w:rFonts w:ascii="Calibri" w:hAnsi="Calibri"/>
      </w:rPr>
      <w:t>pilari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91EBA7" w14:textId="39BF5927" w:rsidR="00773AFB" w:rsidRDefault="00773AF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28C6346"/>
    <w:multiLevelType w:val="hybridMultilevel"/>
    <w:tmpl w:val="1C2ABADC"/>
    <w:lvl w:ilvl="0" w:tplc="18B05F2C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29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0"/>
  </w:num>
  <w:num w:numId="4">
    <w:abstractNumId w:val="25"/>
  </w:num>
  <w:num w:numId="5">
    <w:abstractNumId w:val="29"/>
  </w:num>
  <w:num w:numId="6">
    <w:abstractNumId w:val="12"/>
  </w:num>
  <w:num w:numId="7">
    <w:abstractNumId w:val="17"/>
  </w:num>
  <w:num w:numId="8">
    <w:abstractNumId w:val="21"/>
  </w:num>
  <w:num w:numId="9">
    <w:abstractNumId w:val="27"/>
  </w:num>
  <w:num w:numId="10">
    <w:abstractNumId w:val="24"/>
  </w:num>
  <w:num w:numId="11">
    <w:abstractNumId w:val="20"/>
  </w:num>
  <w:num w:numId="12">
    <w:abstractNumId w:val="22"/>
  </w:num>
  <w:num w:numId="13">
    <w:abstractNumId w:val="11"/>
  </w:num>
  <w:num w:numId="14">
    <w:abstractNumId w:val="13"/>
  </w:num>
  <w:num w:numId="15">
    <w:abstractNumId w:val="28"/>
  </w:num>
  <w:num w:numId="16">
    <w:abstractNumId w:val="14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0AA9"/>
    <w:rsid w:val="000416D3"/>
    <w:rsid w:val="00042C14"/>
    <w:rsid w:val="00044D49"/>
    <w:rsid w:val="0004564F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2AF1"/>
    <w:rsid w:val="000A3697"/>
    <w:rsid w:val="000A5F2F"/>
    <w:rsid w:val="000A63E2"/>
    <w:rsid w:val="000A69DD"/>
    <w:rsid w:val="000A6C8C"/>
    <w:rsid w:val="000B71A1"/>
    <w:rsid w:val="000B7C9E"/>
    <w:rsid w:val="000C0E3F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12B4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01B8"/>
    <w:rsid w:val="002236A9"/>
    <w:rsid w:val="00231F6D"/>
    <w:rsid w:val="0023271B"/>
    <w:rsid w:val="00234B31"/>
    <w:rsid w:val="002368CE"/>
    <w:rsid w:val="00237DB7"/>
    <w:rsid w:val="00240EA4"/>
    <w:rsid w:val="0024288B"/>
    <w:rsid w:val="002447D5"/>
    <w:rsid w:val="00246661"/>
    <w:rsid w:val="002474D5"/>
    <w:rsid w:val="0024795C"/>
    <w:rsid w:val="00247F14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41A1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7749"/>
    <w:rsid w:val="002E7CAF"/>
    <w:rsid w:val="002E7D8A"/>
    <w:rsid w:val="002F1141"/>
    <w:rsid w:val="002F2914"/>
    <w:rsid w:val="002F2C73"/>
    <w:rsid w:val="002F43B8"/>
    <w:rsid w:val="002F5308"/>
    <w:rsid w:val="002F617C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5549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B38F3"/>
    <w:rsid w:val="003B5249"/>
    <w:rsid w:val="003C11CA"/>
    <w:rsid w:val="003C5026"/>
    <w:rsid w:val="003C7105"/>
    <w:rsid w:val="003D4F34"/>
    <w:rsid w:val="003E41FA"/>
    <w:rsid w:val="003E640A"/>
    <w:rsid w:val="003F0A8F"/>
    <w:rsid w:val="003F25D8"/>
    <w:rsid w:val="003F3D56"/>
    <w:rsid w:val="00405F5F"/>
    <w:rsid w:val="00413F85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37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76759"/>
    <w:rsid w:val="00481222"/>
    <w:rsid w:val="00486794"/>
    <w:rsid w:val="00487998"/>
    <w:rsid w:val="00487F22"/>
    <w:rsid w:val="0049280D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288E"/>
    <w:rsid w:val="004E6D98"/>
    <w:rsid w:val="004F26B7"/>
    <w:rsid w:val="004F2AB3"/>
    <w:rsid w:val="004F658F"/>
    <w:rsid w:val="005023BB"/>
    <w:rsid w:val="00502E6D"/>
    <w:rsid w:val="00511832"/>
    <w:rsid w:val="00512FF5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14BF"/>
    <w:rsid w:val="005C3191"/>
    <w:rsid w:val="005C3540"/>
    <w:rsid w:val="005C60DE"/>
    <w:rsid w:val="005D2285"/>
    <w:rsid w:val="005D5E38"/>
    <w:rsid w:val="005D7E80"/>
    <w:rsid w:val="005E0150"/>
    <w:rsid w:val="005E0408"/>
    <w:rsid w:val="005E1EAF"/>
    <w:rsid w:val="005E6F9D"/>
    <w:rsid w:val="005E784E"/>
    <w:rsid w:val="005F2B17"/>
    <w:rsid w:val="005F5761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6C8A"/>
    <w:rsid w:val="00650257"/>
    <w:rsid w:val="00650266"/>
    <w:rsid w:val="006521F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B37E9"/>
    <w:rsid w:val="006B5301"/>
    <w:rsid w:val="006C0A79"/>
    <w:rsid w:val="006C4559"/>
    <w:rsid w:val="006C72F1"/>
    <w:rsid w:val="006D12ED"/>
    <w:rsid w:val="006D17FC"/>
    <w:rsid w:val="006D4E95"/>
    <w:rsid w:val="006E23A2"/>
    <w:rsid w:val="006E578D"/>
    <w:rsid w:val="006E5F04"/>
    <w:rsid w:val="006E6983"/>
    <w:rsid w:val="006E7825"/>
    <w:rsid w:val="006F11AA"/>
    <w:rsid w:val="006F1D89"/>
    <w:rsid w:val="006F1F74"/>
    <w:rsid w:val="006F1F7A"/>
    <w:rsid w:val="006F20D4"/>
    <w:rsid w:val="006F35B7"/>
    <w:rsid w:val="006F4D63"/>
    <w:rsid w:val="006F7974"/>
    <w:rsid w:val="006F7B6A"/>
    <w:rsid w:val="0070191F"/>
    <w:rsid w:val="0071213F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775F5"/>
    <w:rsid w:val="0078038F"/>
    <w:rsid w:val="0078227A"/>
    <w:rsid w:val="007874F7"/>
    <w:rsid w:val="007A6FAE"/>
    <w:rsid w:val="007A6FF0"/>
    <w:rsid w:val="007A7C30"/>
    <w:rsid w:val="007B24E3"/>
    <w:rsid w:val="007B4B11"/>
    <w:rsid w:val="007C0A17"/>
    <w:rsid w:val="007C4477"/>
    <w:rsid w:val="007C6521"/>
    <w:rsid w:val="007C72A4"/>
    <w:rsid w:val="007D043C"/>
    <w:rsid w:val="007D3854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608D"/>
    <w:rsid w:val="007F78E9"/>
    <w:rsid w:val="007F7A78"/>
    <w:rsid w:val="00802FB3"/>
    <w:rsid w:val="00803B4C"/>
    <w:rsid w:val="00804DAB"/>
    <w:rsid w:val="00805A23"/>
    <w:rsid w:val="00812172"/>
    <w:rsid w:val="0082075F"/>
    <w:rsid w:val="00821C10"/>
    <w:rsid w:val="00823116"/>
    <w:rsid w:val="008347F0"/>
    <w:rsid w:val="008368AC"/>
    <w:rsid w:val="00836AC5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12A7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E74D3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5D9D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37B9"/>
    <w:rsid w:val="00947C93"/>
    <w:rsid w:val="00953F30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19E2"/>
    <w:rsid w:val="009854B1"/>
    <w:rsid w:val="009857CB"/>
    <w:rsid w:val="00986996"/>
    <w:rsid w:val="0099136C"/>
    <w:rsid w:val="00992E09"/>
    <w:rsid w:val="009A0490"/>
    <w:rsid w:val="009A07B4"/>
    <w:rsid w:val="009A1063"/>
    <w:rsid w:val="009A16CC"/>
    <w:rsid w:val="009B11A3"/>
    <w:rsid w:val="009B2A12"/>
    <w:rsid w:val="009C2FD2"/>
    <w:rsid w:val="009C3B11"/>
    <w:rsid w:val="009C564F"/>
    <w:rsid w:val="009D08C3"/>
    <w:rsid w:val="009D1720"/>
    <w:rsid w:val="009D66C0"/>
    <w:rsid w:val="009D7619"/>
    <w:rsid w:val="009E1E02"/>
    <w:rsid w:val="009E3B9F"/>
    <w:rsid w:val="009E4D75"/>
    <w:rsid w:val="009E751A"/>
    <w:rsid w:val="009F05C2"/>
    <w:rsid w:val="009F11C0"/>
    <w:rsid w:val="009F1D95"/>
    <w:rsid w:val="009F3B80"/>
    <w:rsid w:val="00A016F9"/>
    <w:rsid w:val="00A0365D"/>
    <w:rsid w:val="00A046C9"/>
    <w:rsid w:val="00A06609"/>
    <w:rsid w:val="00A156C0"/>
    <w:rsid w:val="00A16444"/>
    <w:rsid w:val="00A22EFA"/>
    <w:rsid w:val="00A2794E"/>
    <w:rsid w:val="00A40F05"/>
    <w:rsid w:val="00A4543D"/>
    <w:rsid w:val="00A50469"/>
    <w:rsid w:val="00A508DE"/>
    <w:rsid w:val="00A52884"/>
    <w:rsid w:val="00A54A27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89"/>
    <w:rsid w:val="00B356FE"/>
    <w:rsid w:val="00B35E68"/>
    <w:rsid w:val="00B371E9"/>
    <w:rsid w:val="00B40562"/>
    <w:rsid w:val="00B459CD"/>
    <w:rsid w:val="00B51A39"/>
    <w:rsid w:val="00B54927"/>
    <w:rsid w:val="00B607A1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FFA"/>
    <w:rsid w:val="00C127ED"/>
    <w:rsid w:val="00C132FE"/>
    <w:rsid w:val="00C14A3B"/>
    <w:rsid w:val="00C20263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0BB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B1987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80C3E"/>
    <w:rsid w:val="00D80E9B"/>
    <w:rsid w:val="00D837E2"/>
    <w:rsid w:val="00D83CDF"/>
    <w:rsid w:val="00D83F31"/>
    <w:rsid w:val="00D86F69"/>
    <w:rsid w:val="00D926D6"/>
    <w:rsid w:val="00D9379C"/>
    <w:rsid w:val="00D97693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2E14"/>
    <w:rsid w:val="00DC4E56"/>
    <w:rsid w:val="00DC5194"/>
    <w:rsid w:val="00DC5695"/>
    <w:rsid w:val="00DC65B7"/>
    <w:rsid w:val="00DC7E62"/>
    <w:rsid w:val="00DD2E52"/>
    <w:rsid w:val="00DD31A9"/>
    <w:rsid w:val="00DD401D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B7C67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2D1811"/>
    <w:pPr>
      <w:numPr>
        <w:numId w:val="30"/>
      </w:numPr>
      <w:suppressAutoHyphens/>
      <w:spacing w:before="120" w:after="120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oleObject" Target="embeddings/oleObject6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oleObject" Target="embeddings/oleObject2.bin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9.png"/><Relationship Id="rId32" Type="http://schemas.openxmlformats.org/officeDocument/2006/relationships/fontTable" Target="fontTable.xml"/><Relationship Id="rId5" Type="http://schemas.openxmlformats.org/officeDocument/2006/relationships/numbering" Target="numbering.xml"/><Relationship Id="rId15" Type="http://schemas.openxmlformats.org/officeDocument/2006/relationships/image" Target="media/image4.png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10" Type="http://schemas.openxmlformats.org/officeDocument/2006/relationships/endnotes" Target="endnotes.xml"/><Relationship Id="rId19" Type="http://schemas.openxmlformats.org/officeDocument/2006/relationships/oleObject" Target="embeddings/oleObject3.bin"/><Relationship Id="rId31" Type="http://schemas.openxmlformats.org/officeDocument/2006/relationships/footer" Target="foot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header" Target="head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234099FDC849BF42B9A9874AAD308C6B" ma:contentTypeVersion="2" ma:contentTypeDescription="Luo uusi asiakirja." ma:contentTypeScope="" ma:versionID="0a691ec51fae5bb8b16a5a797879ef8c">
  <xsd:schema xmlns:xsd="http://www.w3.org/2001/XMLSchema" xmlns:xs="http://www.w3.org/2001/XMLSchema" xmlns:p="http://schemas.microsoft.com/office/2006/metadata/properties" xmlns:ns2="93e2402c-36e9-4cdd-8de8-0cb185c44caf" targetNamespace="http://schemas.microsoft.com/office/2006/metadata/properties" ma:root="true" ma:fieldsID="06a6acec830bdf0c269bd37151a3fa05" ns2:_="">
    <xsd:import namespace="93e2402c-36e9-4cdd-8de8-0cb185c44ca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3e2402c-36e9-4cdd-8de8-0cb185c44ca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5591CF19-7BC9-4AE9-9437-E36B79EEC0F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3e2402c-36e9-4cdd-8de8-0cb185c44ca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0F0469CB-8DDC-4628-A8A0-3389E4F6B6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1</Pages>
  <Words>325</Words>
  <Characters>2634</Characters>
  <Application>Microsoft Office Word</Application>
  <DocSecurity>0</DocSecurity>
  <Lines>21</Lines>
  <Paragraphs>5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29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8</cp:revision>
  <cp:lastPrinted>2021-02-01T21:01:00Z</cp:lastPrinted>
  <dcterms:created xsi:type="dcterms:W3CDTF">2022-01-26T08:55:00Z</dcterms:created>
  <dcterms:modified xsi:type="dcterms:W3CDTF">2022-01-31T0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